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0DC0AA" w14:textId="77777777" w:rsidR="005C7321" w:rsidRPr="008E6225" w:rsidRDefault="00E54997" w:rsidP="008E6225">
      <w:pPr>
        <w:pStyle w:val="berschrift3"/>
        <w:numPr>
          <w:ilvl w:val="0"/>
          <w:numId w:val="0"/>
        </w:numPr>
      </w:pPr>
      <w:r>
        <w:t>1.1.4. Integrationsregeln</w:t>
      </w:r>
    </w:p>
    <w:p w14:paraId="17A50C42" w14:textId="77777777" w:rsidR="005C7321" w:rsidRDefault="005C7321" w:rsidP="005C7321">
      <w:pPr>
        <w:rPr>
          <w:b/>
          <w:color w:val="000000"/>
          <w:u w:val="single"/>
        </w:rPr>
      </w:pPr>
    </w:p>
    <w:p w14:paraId="31D3F2EE" w14:textId="77777777" w:rsidR="00E54997" w:rsidRDefault="00E54997" w:rsidP="00E54997">
      <w:pPr>
        <w:pStyle w:val="Satz"/>
      </w:pPr>
      <w:r>
        <w:t>SATZ: (POTENZREGEL):</w:t>
      </w:r>
      <w:r>
        <w:tab/>
      </w:r>
      <w:r>
        <w:br/>
      </w:r>
      <w:r w:rsidR="00444F5C" w:rsidRPr="00B57CB6">
        <w:rPr>
          <w:position w:val="-22"/>
        </w:rPr>
        <w:object w:dxaOrig="1860" w:dyaOrig="580" w14:anchorId="041E5B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9.25pt" o:ole="">
            <v:imagedata r:id="rId6" o:title=""/>
          </v:shape>
          <o:OLEObject Type="Embed" ProgID="Equation.DSMT4" ShapeID="_x0000_i1025" DrawAspect="Content" ObjectID="_1629612903" r:id="rId7"/>
        </w:object>
      </w:r>
      <w:r>
        <w:t xml:space="preserve"> mit n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sym w:font="Math A" w:char="F020"/>
      </w:r>
      <w:r w:rsidR="00B57CB6">
        <w:rPr>
          <w:rFonts w:ascii="Mathem. Mengensymb." w:hAnsi="Mathem. Mengensymb."/>
        </w:rPr>
        <w:t>Z</w:t>
      </w:r>
      <w:r>
        <w:t xml:space="preserve">; n ≠ -1; C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</w:p>
    <w:p w14:paraId="2B1B5BB8" w14:textId="77777777" w:rsidR="009F631F" w:rsidRDefault="009F631F" w:rsidP="00E54997">
      <w:pPr>
        <w:pStyle w:val="Satz"/>
        <w:rPr>
          <w:b w:val="0"/>
          <w:color w:val="auto"/>
        </w:rPr>
      </w:pPr>
      <w:r w:rsidRPr="009F631F">
        <w:rPr>
          <w:b w:val="0"/>
          <w:color w:val="auto"/>
        </w:rPr>
        <w:t>Beispiel</w:t>
      </w:r>
      <w:r>
        <w:rPr>
          <w:b w:val="0"/>
          <w:color w:val="auto"/>
        </w:rPr>
        <w:t>:</w:t>
      </w:r>
    </w:p>
    <w:p w14:paraId="539A71B7" w14:textId="77777777" w:rsidR="009F631F" w:rsidRPr="009F631F" w:rsidRDefault="009F631F" w:rsidP="00E54997">
      <w:pPr>
        <w:pStyle w:val="Satz"/>
        <w:rPr>
          <w:b w:val="0"/>
          <w:color w:val="auto"/>
        </w:rPr>
      </w:pPr>
      <w:r w:rsidRPr="009F631F">
        <w:rPr>
          <w:b w:val="0"/>
          <w:color w:val="auto"/>
          <w:position w:val="-22"/>
        </w:rPr>
        <w:object w:dxaOrig="1460" w:dyaOrig="580" w14:anchorId="1B995700">
          <v:shape id="_x0000_i1026" type="#_x0000_t75" style="width:72.75pt;height:29.25pt" o:ole="">
            <v:imagedata r:id="rId8" o:title=""/>
          </v:shape>
          <o:OLEObject Type="Embed" ProgID="Equation.DSMT4" ShapeID="_x0000_i1026" DrawAspect="Content" ObjectID="_1629612904" r:id="rId9"/>
        </w:object>
      </w:r>
    </w:p>
    <w:p w14:paraId="67096B72" w14:textId="77777777" w:rsidR="009F631F" w:rsidRPr="009F631F" w:rsidRDefault="009F631F" w:rsidP="00E54997">
      <w:pPr>
        <w:pStyle w:val="Satz"/>
        <w:rPr>
          <w:b w:val="0"/>
          <w:color w:val="auto"/>
        </w:rPr>
      </w:pPr>
    </w:p>
    <w:p w14:paraId="6F6BD8D1" w14:textId="77777777" w:rsidR="00E54997" w:rsidRDefault="00E54997" w:rsidP="00E54997">
      <w:pPr>
        <w:pStyle w:val="Satz"/>
      </w:pPr>
      <w:r>
        <w:t>SATZ: (ERWEITERTE POTENZREGEL):</w:t>
      </w:r>
      <w:r>
        <w:tab/>
      </w:r>
      <w:r>
        <w:br/>
      </w:r>
      <w:r w:rsidR="00444F5C" w:rsidRPr="00444F5C">
        <w:rPr>
          <w:position w:val="-26"/>
        </w:rPr>
        <w:object w:dxaOrig="1880" w:dyaOrig="620" w14:anchorId="64AB6614">
          <v:shape id="_x0000_i1027" type="#_x0000_t75" style="width:93.75pt;height:30.75pt" o:ole="">
            <v:imagedata r:id="rId10" o:title=""/>
          </v:shape>
          <o:OLEObject Type="Embed" ProgID="Equation.DSMT4" ShapeID="_x0000_i1027" DrawAspect="Content" ObjectID="_1629612905" r:id="rId11"/>
        </w:object>
      </w:r>
      <w:r>
        <w:t xml:space="preserve"> mit q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  <w:r>
        <w:t xml:space="preserve">; q ≠ -1; C </w:t>
      </w:r>
      <w:r>
        <w:sym w:font="Symbol" w:char="F0CE"/>
      </w:r>
      <w:r>
        <w:t xml:space="preserve"> </w:t>
      </w:r>
      <w:r w:rsidR="00B57CB6">
        <w:rPr>
          <w:rFonts w:ascii="Mathem. Mengensymb." w:hAnsi="Mathem. Mengensymb."/>
        </w:rPr>
        <w:t>R</w:t>
      </w:r>
    </w:p>
    <w:p w14:paraId="1769B30E" w14:textId="77777777" w:rsidR="009F631F" w:rsidRDefault="009F631F" w:rsidP="00E32BF6">
      <w:r>
        <w:t>Beispiel:</w:t>
      </w:r>
    </w:p>
    <w:p w14:paraId="4D06CD91" w14:textId="77777777" w:rsidR="009F631F" w:rsidRDefault="00691E2D" w:rsidP="00E32BF6">
      <w:r w:rsidRPr="009F631F">
        <w:rPr>
          <w:b/>
          <w:position w:val="-50"/>
        </w:rPr>
        <w:object w:dxaOrig="3320" w:dyaOrig="900" w14:anchorId="1E77E742">
          <v:shape id="_x0000_i1028" type="#_x0000_t75" style="width:165.75pt;height:45pt" o:ole="">
            <v:imagedata r:id="rId12" o:title=""/>
          </v:shape>
          <o:OLEObject Type="Embed" ProgID="Equation.DSMT4" ShapeID="_x0000_i1028" DrawAspect="Content" ObjectID="_1629612906" r:id="rId13"/>
        </w:object>
      </w:r>
    </w:p>
    <w:p w14:paraId="19091755" w14:textId="77777777" w:rsidR="009F631F" w:rsidRDefault="009F631F" w:rsidP="00E32BF6"/>
    <w:p w14:paraId="0CD0E1B0" w14:textId="77777777" w:rsidR="00E54997" w:rsidRDefault="00E54997" w:rsidP="00E54997">
      <w:pPr>
        <w:pStyle w:val="Satz"/>
      </w:pPr>
      <w:r>
        <w:t>SATZ: (FAKTORREGEL):</w:t>
      </w:r>
      <w:r>
        <w:tab/>
      </w:r>
      <w:r>
        <w:br/>
        <w:t>Es sei f eine stetige Funktion. Dann gilt:</w:t>
      </w:r>
      <w:r>
        <w:tab/>
      </w:r>
      <w:r>
        <w:br/>
      </w:r>
      <w:r w:rsidR="00444F5C" w:rsidRPr="00444F5C">
        <w:rPr>
          <w:position w:val="-16"/>
        </w:rPr>
        <w:object w:dxaOrig="1920" w:dyaOrig="420" w14:anchorId="78EF8838">
          <v:shape id="_x0000_i1029" type="#_x0000_t75" style="width:96pt;height:21pt" o:ole="">
            <v:imagedata r:id="rId14" o:title=""/>
          </v:shape>
          <o:OLEObject Type="Embed" ProgID="Equation.DSMT4" ShapeID="_x0000_i1029" DrawAspect="Content" ObjectID="_1629612907" r:id="rId15"/>
        </w:object>
      </w:r>
    </w:p>
    <w:p w14:paraId="446ECD31" w14:textId="77777777" w:rsidR="00E54997" w:rsidRDefault="00E54997" w:rsidP="00E54997">
      <w:r>
        <w:t xml:space="preserve">Beispiel: </w:t>
      </w:r>
    </w:p>
    <w:p w14:paraId="69C2A9BD" w14:textId="096E6929" w:rsidR="00E54997" w:rsidRDefault="003B7336" w:rsidP="00E54997">
      <w:r w:rsidRPr="009F631F">
        <w:rPr>
          <w:position w:val="-22"/>
        </w:rPr>
        <w:object w:dxaOrig="3519" w:dyaOrig="580" w14:anchorId="1849C3DB">
          <v:shape id="_x0000_i1030" type="#_x0000_t75" style="width:175.5pt;height:29.25pt" o:ole="">
            <v:imagedata r:id="rId16" o:title=""/>
          </v:shape>
          <o:OLEObject Type="Embed" ProgID="Equation.DSMT4" ShapeID="_x0000_i1030" DrawAspect="Content" ObjectID="_1629612908" r:id="rId17"/>
        </w:object>
      </w:r>
    </w:p>
    <w:p w14:paraId="6BF6A8CD" w14:textId="77777777" w:rsidR="00E54997" w:rsidRDefault="00E54997" w:rsidP="00E54997"/>
    <w:p w14:paraId="70B6A4F3" w14:textId="77777777" w:rsidR="00E54997" w:rsidRDefault="00E54997" w:rsidP="00E54997">
      <w:pPr>
        <w:pStyle w:val="Satz"/>
      </w:pPr>
      <w:r>
        <w:t>SATZ: (SUMMENREGEL):</w:t>
      </w:r>
      <w:r>
        <w:tab/>
      </w:r>
      <w:r>
        <w:br/>
        <w:t>Es seien f und g stetige Funktionen. Dann gilt:</w:t>
      </w:r>
      <w:r>
        <w:tab/>
      </w:r>
      <w:r>
        <w:br/>
      </w:r>
      <w:r w:rsidR="00444F5C" w:rsidRPr="00444F5C">
        <w:rPr>
          <w:position w:val="-16"/>
        </w:rPr>
        <w:object w:dxaOrig="3100" w:dyaOrig="420" w14:anchorId="60EB779B">
          <v:shape id="_x0000_i1031" type="#_x0000_t75" style="width:155.25pt;height:21pt" o:ole="">
            <v:imagedata r:id="rId18" o:title=""/>
          </v:shape>
          <o:OLEObject Type="Embed" ProgID="Equation.DSMT4" ShapeID="_x0000_i1031" DrawAspect="Content" ObjectID="_1629612909" r:id="rId19"/>
        </w:object>
      </w:r>
    </w:p>
    <w:p w14:paraId="29E2EE72" w14:textId="77777777" w:rsidR="00E54997" w:rsidRDefault="00E54997" w:rsidP="00E54997">
      <w:r>
        <w:t xml:space="preserve">Beispiel: </w:t>
      </w:r>
    </w:p>
    <w:p w14:paraId="01E2621C" w14:textId="3B4EE0E4" w:rsidR="00E54997" w:rsidRDefault="003B7336" w:rsidP="00E54997">
      <w:r w:rsidRPr="00444F5C">
        <w:rPr>
          <w:position w:val="-82"/>
        </w:rPr>
        <w:object w:dxaOrig="3360" w:dyaOrig="1760" w14:anchorId="44586759">
          <v:shape id="_x0000_i1032" type="#_x0000_t75" style="width:168pt;height:87.75pt" o:ole="">
            <v:imagedata r:id="rId20" o:title=""/>
          </v:shape>
          <o:OLEObject Type="Embed" ProgID="Equation.DSMT4" ShapeID="_x0000_i1032" DrawAspect="Content" ObjectID="_1629612910" r:id="rId21"/>
        </w:object>
      </w:r>
    </w:p>
    <w:p w14:paraId="64DA85B7" w14:textId="77777777" w:rsidR="00E54997" w:rsidRDefault="00E54997" w:rsidP="00E54997"/>
    <w:p w14:paraId="2E48AA81" w14:textId="77777777" w:rsidR="00ED6FD8" w:rsidRDefault="00ED6FD8" w:rsidP="00ED6FD8">
      <w:pPr>
        <w:pStyle w:val="Satz"/>
      </w:pPr>
      <w:r>
        <w:t>SATZ: (LINEARE KETTENREGEL):</w:t>
      </w:r>
      <w:r>
        <w:tab/>
      </w:r>
      <w:r>
        <w:br/>
        <w:t>Es sei f eine stetige Funktion. Dann gilt:</w:t>
      </w:r>
      <w:r>
        <w:tab/>
      </w:r>
      <w:r>
        <w:br/>
      </w:r>
      <w:r w:rsidRPr="00ED6FD8">
        <w:rPr>
          <w:position w:val="-22"/>
        </w:rPr>
        <w:object w:dxaOrig="2400" w:dyaOrig="580" w14:anchorId="0E81ACB5">
          <v:shape id="_x0000_i1033" type="#_x0000_t75" style="width:120pt;height:29.25pt" o:ole="">
            <v:imagedata r:id="rId22" o:title=""/>
          </v:shape>
          <o:OLEObject Type="Embed" ProgID="Equation.DSMT4" ShapeID="_x0000_i1033" DrawAspect="Content" ObjectID="_1629612911" r:id="rId23"/>
        </w:object>
      </w:r>
    </w:p>
    <w:p w14:paraId="34C1EC5C" w14:textId="77777777" w:rsidR="00ED6FD8" w:rsidRDefault="00ED6FD8" w:rsidP="00ED6FD8">
      <w:r>
        <w:t xml:space="preserve">Beispiel: </w:t>
      </w:r>
    </w:p>
    <w:p w14:paraId="0E954291" w14:textId="71A47523" w:rsidR="001E6527" w:rsidRPr="00444F5C" w:rsidRDefault="005F3BE3" w:rsidP="00ED6FD8">
      <w:r w:rsidRPr="00ED6FD8">
        <w:rPr>
          <w:position w:val="-52"/>
        </w:rPr>
        <w:object w:dxaOrig="2960" w:dyaOrig="1160" w14:anchorId="1FCB5A65">
          <v:shape id="_x0000_i1034" type="#_x0000_t75" style="width:148.5pt;height:57.75pt" o:ole="">
            <v:imagedata r:id="rId24" o:title=""/>
          </v:shape>
          <o:OLEObject Type="Embed" ProgID="Equation.DSMT4" ShapeID="_x0000_i1034" DrawAspect="Content" ObjectID="_1629612912" r:id="rId25"/>
        </w:object>
      </w:r>
    </w:p>
    <w:p w14:paraId="0C12E0B9" w14:textId="45001605" w:rsidR="001E7C4C" w:rsidRDefault="001E7C4C" w:rsidP="0083481D">
      <w:pPr>
        <w:rPr>
          <w:color w:val="00B0F0"/>
          <w:sz w:val="20"/>
        </w:rPr>
      </w:pPr>
      <w:bookmarkStart w:id="0" w:name="_GoBack"/>
      <w:bookmarkEnd w:id="0"/>
    </w:p>
    <w:p w14:paraId="4B43D3BA" w14:textId="77777777" w:rsidR="001E7C4C" w:rsidRDefault="001E7C4C" w:rsidP="00E32BF6">
      <w:pPr>
        <w:rPr>
          <w:color w:val="00B0F0"/>
          <w:sz w:val="20"/>
        </w:rPr>
      </w:pPr>
    </w:p>
    <w:sectPr w:rsidR="001E7C4C" w:rsidSect="0083481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th A">
    <w:panose1 w:val="05020602060204020302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33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BE3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1E2D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81D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54830E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6165AC-FD96-407B-A4CF-692A390D80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</Words>
  <Characters>581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9-10T07:28:00Z</dcterms:created>
  <dcterms:modified xsi:type="dcterms:W3CDTF">2019-09-10T07:28:00Z</dcterms:modified>
</cp:coreProperties>
</file>